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1DFE" w:rsidRDefault="009F1DFE">
      <w:pPr>
        <w:rPr>
          <w:rFonts w:asciiTheme="majorBidi" w:hAnsiTheme="majorBidi" w:cstheme="majorBidi"/>
          <w:sz w:val="32"/>
          <w:szCs w:val="32"/>
          <w:lang w:val="ru-RU"/>
        </w:rPr>
      </w:pPr>
    </w:p>
    <w:p w:rsidR="007F73B9" w:rsidRPr="00925A57" w:rsidRDefault="009F1DFE">
      <w:pPr>
        <w:rPr>
          <w:rFonts w:asciiTheme="majorBidi" w:hAnsiTheme="majorBidi" w:cstheme="majorBidi"/>
          <w:sz w:val="24"/>
          <w:szCs w:val="24"/>
        </w:rPr>
      </w:pPr>
      <w:r w:rsidRPr="00925A57">
        <w:rPr>
          <w:rFonts w:asciiTheme="majorBidi" w:hAnsiTheme="majorBidi" w:cstheme="majorBidi"/>
          <w:i/>
          <w:iCs/>
          <w:sz w:val="24"/>
          <w:szCs w:val="24"/>
        </w:rPr>
        <w:t>ρλ</w:t>
      </w:r>
      <w:r w:rsidRPr="00925A57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Pr="00925A57">
        <w:rPr>
          <w:rFonts w:asciiTheme="majorBidi" w:hAnsiTheme="majorBidi" w:cstheme="majorBidi"/>
          <w:sz w:val="24"/>
          <w:szCs w:val="24"/>
        </w:rPr>
        <w:t>(</w:t>
      </w:r>
      <w:r w:rsidRPr="00925A57">
        <w:rPr>
          <w:rFonts w:asciiTheme="majorBidi" w:hAnsiTheme="majorBidi" w:cstheme="majorBidi"/>
          <w:i/>
          <w:iCs/>
          <w:sz w:val="24"/>
          <w:szCs w:val="24"/>
        </w:rPr>
        <w:t>i</w:t>
      </w:r>
      <w:r w:rsidRPr="00925A57">
        <w:rPr>
          <w:rFonts w:asciiTheme="majorBidi" w:hAnsiTheme="majorBidi" w:cstheme="majorBidi"/>
          <w:sz w:val="24"/>
          <w:szCs w:val="24"/>
        </w:rPr>
        <w:t xml:space="preserve">), </w:t>
      </w:r>
      <w:r w:rsidRPr="00925A57">
        <w:rPr>
          <w:rFonts w:asciiTheme="majorBidi" w:hAnsiTheme="majorBidi" w:cstheme="majorBidi"/>
          <w:i/>
          <w:iCs/>
          <w:sz w:val="24"/>
          <w:szCs w:val="24"/>
          <w:lang w:val="ru-RU"/>
        </w:rPr>
        <w:t>Н</w:t>
      </w:r>
      <w:r w:rsidRPr="00925A57">
        <w:rPr>
          <w:rFonts w:asciiTheme="majorBidi" w:hAnsiTheme="majorBidi" w:cstheme="majorBidi"/>
          <w:i/>
          <w:iCs/>
          <w:sz w:val="24"/>
          <w:szCs w:val="24"/>
        </w:rPr>
        <w:t>∙</w:t>
      </w:r>
      <w:r w:rsidRPr="00925A57">
        <w:rPr>
          <w:rFonts w:asciiTheme="majorBidi" w:hAnsiTheme="majorBidi" w:cstheme="majorBidi"/>
          <w:i/>
          <w:iCs/>
          <w:sz w:val="24"/>
          <w:szCs w:val="24"/>
          <w:lang w:val="ru-RU"/>
        </w:rPr>
        <w:t>с</w:t>
      </w:r>
      <w:r w:rsidRPr="00925A57">
        <w:rPr>
          <w:rFonts w:asciiTheme="majorBidi" w:hAnsiTheme="majorBidi" w:cstheme="majorBidi"/>
          <w:sz w:val="16"/>
          <w:szCs w:val="16"/>
        </w:rPr>
        <w:t xml:space="preserve"> </w:t>
      </w:r>
      <w:r w:rsidRPr="00925A57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925A57">
        <w:rPr>
          <w:rFonts w:asciiTheme="majorBidi" w:hAnsiTheme="majorBidi" w:cstheme="majorBidi"/>
          <w:sz w:val="24"/>
          <w:szCs w:val="24"/>
        </w:rPr>
        <w:t>/</w:t>
      </w:r>
      <w:r w:rsidRPr="00925A57">
        <w:rPr>
          <w:rFonts w:asciiTheme="majorBidi" w:hAnsiTheme="majorBidi" w:cstheme="majorBidi"/>
          <w:i/>
          <w:iCs/>
          <w:sz w:val="24"/>
          <w:szCs w:val="24"/>
          <w:lang w:val="ru-RU"/>
        </w:rPr>
        <w:t>м</w:t>
      </w:r>
      <w:r w:rsidRPr="00925A57">
        <w:rPr>
          <w:rFonts w:asciiTheme="majorBidi" w:hAnsiTheme="majorBidi" w:cstheme="majorBidi"/>
          <w:sz w:val="16"/>
          <w:szCs w:val="16"/>
        </w:rPr>
        <w:t xml:space="preserve"> </w:t>
      </w:r>
      <w:r w:rsidRPr="00925A57">
        <w:rPr>
          <w:rFonts w:asciiTheme="majorBidi" w:hAnsiTheme="majorBidi" w:cstheme="majorBidi"/>
          <w:sz w:val="24"/>
          <w:szCs w:val="24"/>
          <w:vertAlign w:val="superscript"/>
        </w:rPr>
        <w:t>4</w:t>
      </w:r>
    </w:p>
    <w:p w:rsidR="009F1DFE" w:rsidRPr="009F1DFE" w:rsidRDefault="009F1DFE">
      <w:pPr>
        <w:rPr>
          <w:rFonts w:asciiTheme="majorBidi" w:hAnsiTheme="majorBidi" w:cstheme="majorBidi"/>
          <w:sz w:val="32"/>
          <w:szCs w:val="32"/>
        </w:rPr>
      </w:pPr>
    </w:p>
    <w:p w:rsidR="009F1DFE" w:rsidRPr="009F1DFE" w:rsidRDefault="009F1DFE">
      <w:pPr>
        <w:rPr>
          <w:rFonts w:asciiTheme="majorBidi" w:hAnsiTheme="majorBidi" w:cstheme="majorBidi"/>
          <w:sz w:val="32"/>
          <w:szCs w:val="32"/>
        </w:rPr>
      </w:pPr>
    </w:p>
    <w:p w:rsidR="009F1DFE" w:rsidRPr="00925A57" w:rsidRDefault="009F1DFE" w:rsidP="009F1DFE">
      <w:pPr>
        <w:rPr>
          <w:rFonts w:asciiTheme="majorBidi" w:hAnsiTheme="majorBidi" w:cstheme="majorBidi"/>
          <w:sz w:val="24"/>
          <w:szCs w:val="24"/>
          <w:vertAlign w:val="superscript"/>
        </w:rPr>
      </w:pPr>
      <w:r w:rsidRPr="00925A57">
        <w:rPr>
          <w:rFonts w:asciiTheme="majorBidi" w:hAnsiTheme="majorBidi" w:cstheme="majorBidi"/>
          <w:i/>
          <w:iCs/>
          <w:sz w:val="24"/>
          <w:szCs w:val="24"/>
        </w:rPr>
        <w:t>ρλ</w:t>
      </w:r>
      <w:r w:rsidRPr="00925A57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925A57">
        <w:rPr>
          <w:rFonts w:asciiTheme="majorBidi" w:hAnsiTheme="majorBidi" w:cstheme="majorBidi"/>
          <w:sz w:val="24"/>
          <w:szCs w:val="24"/>
        </w:rPr>
        <w:t>(</w:t>
      </w:r>
      <w:r w:rsidRPr="00925A57">
        <w:rPr>
          <w:rFonts w:asciiTheme="majorBidi" w:hAnsiTheme="majorBidi" w:cstheme="majorBidi"/>
          <w:i/>
          <w:iCs/>
          <w:sz w:val="24"/>
          <w:szCs w:val="24"/>
        </w:rPr>
        <w:t>i</w:t>
      </w:r>
      <w:r w:rsidRPr="00925A57">
        <w:rPr>
          <w:rFonts w:asciiTheme="majorBidi" w:hAnsiTheme="majorBidi" w:cstheme="majorBidi"/>
          <w:sz w:val="24"/>
          <w:szCs w:val="24"/>
        </w:rPr>
        <w:t xml:space="preserve">), </w:t>
      </w:r>
      <w:r w:rsidRPr="00925A57">
        <w:rPr>
          <w:rFonts w:asciiTheme="majorBidi" w:hAnsiTheme="majorBidi" w:cstheme="majorBidi"/>
          <w:i/>
          <w:iCs/>
          <w:sz w:val="24"/>
          <w:szCs w:val="24"/>
          <w:lang w:val="ru-RU"/>
        </w:rPr>
        <w:t>Н</w:t>
      </w:r>
      <w:r w:rsidRPr="00925A57">
        <w:rPr>
          <w:rFonts w:asciiTheme="majorBidi" w:hAnsiTheme="majorBidi" w:cstheme="majorBidi"/>
          <w:i/>
          <w:iCs/>
          <w:sz w:val="24"/>
          <w:szCs w:val="24"/>
        </w:rPr>
        <w:t>∙</w:t>
      </w:r>
      <w:r w:rsidRPr="00925A57">
        <w:rPr>
          <w:rFonts w:asciiTheme="majorBidi" w:hAnsiTheme="majorBidi" w:cstheme="majorBidi"/>
          <w:i/>
          <w:iCs/>
          <w:sz w:val="24"/>
          <w:szCs w:val="24"/>
          <w:lang w:val="ru-RU"/>
        </w:rPr>
        <w:t>с</w:t>
      </w:r>
      <w:r w:rsidRPr="00925A57">
        <w:rPr>
          <w:rFonts w:asciiTheme="majorBidi" w:hAnsiTheme="majorBidi" w:cstheme="majorBidi"/>
          <w:sz w:val="16"/>
          <w:szCs w:val="16"/>
        </w:rPr>
        <w:t xml:space="preserve"> </w:t>
      </w:r>
      <w:r w:rsidRPr="00925A57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925A57">
        <w:rPr>
          <w:rFonts w:asciiTheme="majorBidi" w:hAnsiTheme="majorBidi" w:cstheme="majorBidi"/>
          <w:sz w:val="24"/>
          <w:szCs w:val="24"/>
        </w:rPr>
        <w:t>/</w:t>
      </w:r>
      <w:r w:rsidRPr="00925A57">
        <w:rPr>
          <w:rFonts w:asciiTheme="majorBidi" w:hAnsiTheme="majorBidi" w:cstheme="majorBidi"/>
          <w:i/>
          <w:iCs/>
          <w:sz w:val="24"/>
          <w:szCs w:val="24"/>
          <w:lang w:val="ru-RU"/>
        </w:rPr>
        <w:t>м</w:t>
      </w:r>
      <w:r w:rsidRPr="00925A57">
        <w:rPr>
          <w:rFonts w:asciiTheme="majorBidi" w:hAnsiTheme="majorBidi" w:cstheme="majorBidi"/>
          <w:sz w:val="16"/>
          <w:szCs w:val="16"/>
        </w:rPr>
        <w:t xml:space="preserve"> </w:t>
      </w:r>
      <w:r w:rsidRPr="00925A57">
        <w:rPr>
          <w:rFonts w:asciiTheme="majorBidi" w:hAnsiTheme="majorBidi" w:cstheme="majorBidi"/>
          <w:sz w:val="24"/>
          <w:szCs w:val="24"/>
          <w:vertAlign w:val="superscript"/>
        </w:rPr>
        <w:t>4</w:t>
      </w:r>
    </w:p>
    <w:p w:rsidR="009F1DFE" w:rsidRDefault="009F1DFE">
      <w:pPr>
        <w:rPr>
          <w:rFonts w:asciiTheme="majorBidi" w:hAnsiTheme="majorBidi" w:cstheme="majorBidi"/>
          <w:sz w:val="32"/>
          <w:szCs w:val="32"/>
        </w:rPr>
      </w:pPr>
    </w:p>
    <w:p w:rsidR="00665153" w:rsidRDefault="00665153">
      <w:pPr>
        <w:rPr>
          <w:rFonts w:asciiTheme="majorBidi" w:hAnsiTheme="majorBidi" w:cstheme="majorBidi"/>
          <w:sz w:val="32"/>
          <w:szCs w:val="32"/>
        </w:rPr>
      </w:pPr>
    </w:p>
    <w:p w:rsidR="00665153" w:rsidRPr="00612B40" w:rsidRDefault="00665153">
      <w:pPr>
        <w:rPr>
          <w:rFonts w:asciiTheme="majorBidi" w:hAnsiTheme="majorBidi" w:cstheme="majorBidi"/>
          <w:sz w:val="32"/>
          <w:szCs w:val="32"/>
        </w:rPr>
      </w:pPr>
      <w:r w:rsidRPr="007F57AB">
        <w:rPr>
          <w:position w:val="-18"/>
        </w:rPr>
        <w:object w:dxaOrig="12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4pt" o:ole="">
            <v:imagedata r:id="rId4" o:title=""/>
          </v:shape>
          <o:OLEObject Type="Embed" ProgID="Equation.DSMT4" ShapeID="_x0000_i1025" DrawAspect="Content" ObjectID="_1409563964" r:id="rId5"/>
        </w:object>
      </w:r>
    </w:p>
    <w:p w:rsidR="009F1DFE" w:rsidRPr="00612B40" w:rsidRDefault="009F1DFE">
      <w:pPr>
        <w:rPr>
          <w:rFonts w:asciiTheme="majorBidi" w:hAnsiTheme="majorBidi" w:cstheme="majorBidi"/>
          <w:sz w:val="32"/>
          <w:szCs w:val="32"/>
        </w:rPr>
      </w:pPr>
    </w:p>
    <w:p w:rsidR="009F1DFE" w:rsidRDefault="00FB20FB">
      <w:pPr>
        <w:rPr>
          <w:position w:val="-12"/>
        </w:rPr>
      </w:pPr>
      <w:r w:rsidRPr="003E12A5">
        <w:rPr>
          <w:position w:val="-12"/>
        </w:rPr>
        <w:object w:dxaOrig="859" w:dyaOrig="360">
          <v:shape id="_x0000_i1026" type="#_x0000_t75" style="width:42.75pt;height:18pt" o:ole="">
            <v:imagedata r:id="rId6" o:title=""/>
          </v:shape>
          <o:OLEObject Type="Embed" ProgID="Equation.DSMT4" ShapeID="_x0000_i1026" DrawAspect="Content" ObjectID="_1409563965" r:id="rId7"/>
        </w:object>
      </w:r>
    </w:p>
    <w:p w:rsidR="00090DBA" w:rsidRDefault="00A11B2E">
      <w:pPr>
        <w:rPr>
          <w:position w:val="-12"/>
        </w:rPr>
      </w:pPr>
      <w:r w:rsidRPr="00F06E63">
        <w:rPr>
          <w:position w:val="-30"/>
        </w:rPr>
        <w:object w:dxaOrig="7680" w:dyaOrig="720">
          <v:shape id="_x0000_i1028" type="#_x0000_t75" style="width:384pt;height:36pt" o:ole="">
            <v:imagedata r:id="rId8" o:title=""/>
          </v:shape>
          <o:OLEObject Type="Embed" ProgID="Equation.DSMT4" ShapeID="_x0000_i1028" DrawAspect="Content" ObjectID="_1409563966" r:id="rId9"/>
        </w:object>
      </w:r>
    </w:p>
    <w:p w:rsidR="00090DBA" w:rsidRPr="00612B40" w:rsidRDefault="00090DBA">
      <w:pPr>
        <w:rPr>
          <w:rFonts w:asciiTheme="majorBidi" w:hAnsiTheme="majorBidi" w:cstheme="majorBidi"/>
          <w:sz w:val="32"/>
          <w:szCs w:val="32"/>
        </w:rPr>
      </w:pPr>
      <w:r w:rsidRPr="00DD4802">
        <w:rPr>
          <w:position w:val="-50"/>
        </w:rPr>
        <w:object w:dxaOrig="3620" w:dyaOrig="1120">
          <v:shape id="_x0000_i1027" type="#_x0000_t75" style="width:180.75pt;height:56.25pt" o:ole="">
            <v:imagedata r:id="rId10" o:title=""/>
          </v:shape>
          <o:OLEObject Type="Embed" ProgID="Equation.DSMT4" ShapeID="_x0000_i1027" DrawAspect="Content" ObjectID="_1409563967" r:id="rId11"/>
        </w:object>
      </w:r>
    </w:p>
    <w:sectPr w:rsidR="00090DBA" w:rsidRPr="00612B40" w:rsidSect="00095AA8">
      <w:pgSz w:w="11907" w:h="16839" w:code="9"/>
      <w:pgMar w:top="1134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9F1DFE"/>
    <w:rsid w:val="00000BB0"/>
    <w:rsid w:val="0001098F"/>
    <w:rsid w:val="00015BE1"/>
    <w:rsid w:val="00016777"/>
    <w:rsid w:val="00017436"/>
    <w:rsid w:val="00017899"/>
    <w:rsid w:val="00030C9B"/>
    <w:rsid w:val="000332E6"/>
    <w:rsid w:val="000361E4"/>
    <w:rsid w:val="000362AF"/>
    <w:rsid w:val="00037427"/>
    <w:rsid w:val="00047951"/>
    <w:rsid w:val="00052A3A"/>
    <w:rsid w:val="00053FB5"/>
    <w:rsid w:val="00056F4B"/>
    <w:rsid w:val="000578FC"/>
    <w:rsid w:val="00061A4A"/>
    <w:rsid w:val="000625C2"/>
    <w:rsid w:val="00064CFE"/>
    <w:rsid w:val="0007000C"/>
    <w:rsid w:val="00075DA3"/>
    <w:rsid w:val="00075FC0"/>
    <w:rsid w:val="00076772"/>
    <w:rsid w:val="00082C87"/>
    <w:rsid w:val="00087FFE"/>
    <w:rsid w:val="00090DBA"/>
    <w:rsid w:val="00095AA8"/>
    <w:rsid w:val="000A0B93"/>
    <w:rsid w:val="000A1866"/>
    <w:rsid w:val="000A4FEB"/>
    <w:rsid w:val="000A6925"/>
    <w:rsid w:val="000C02A0"/>
    <w:rsid w:val="000C0CD6"/>
    <w:rsid w:val="000C0E16"/>
    <w:rsid w:val="000C27C7"/>
    <w:rsid w:val="000C4BFE"/>
    <w:rsid w:val="000D48D2"/>
    <w:rsid w:val="000D574A"/>
    <w:rsid w:val="000D6BE2"/>
    <w:rsid w:val="000E3714"/>
    <w:rsid w:val="000E4B31"/>
    <w:rsid w:val="000F196C"/>
    <w:rsid w:val="000F3E24"/>
    <w:rsid w:val="000F4068"/>
    <w:rsid w:val="000F6702"/>
    <w:rsid w:val="00101F30"/>
    <w:rsid w:val="0010649C"/>
    <w:rsid w:val="001071E6"/>
    <w:rsid w:val="00115917"/>
    <w:rsid w:val="00120BA8"/>
    <w:rsid w:val="0012223F"/>
    <w:rsid w:val="0012328E"/>
    <w:rsid w:val="00123373"/>
    <w:rsid w:val="0012437F"/>
    <w:rsid w:val="00124660"/>
    <w:rsid w:val="00126AA2"/>
    <w:rsid w:val="00131504"/>
    <w:rsid w:val="00132799"/>
    <w:rsid w:val="001373B4"/>
    <w:rsid w:val="001433D5"/>
    <w:rsid w:val="00146D91"/>
    <w:rsid w:val="00150C01"/>
    <w:rsid w:val="00151227"/>
    <w:rsid w:val="001512E6"/>
    <w:rsid w:val="001522F2"/>
    <w:rsid w:val="0015448C"/>
    <w:rsid w:val="00156697"/>
    <w:rsid w:val="001608A1"/>
    <w:rsid w:val="00161AFF"/>
    <w:rsid w:val="00162D60"/>
    <w:rsid w:val="0017214C"/>
    <w:rsid w:val="00173D72"/>
    <w:rsid w:val="00175146"/>
    <w:rsid w:val="00176954"/>
    <w:rsid w:val="00180F7D"/>
    <w:rsid w:val="001818BC"/>
    <w:rsid w:val="00184905"/>
    <w:rsid w:val="0018539D"/>
    <w:rsid w:val="001856A8"/>
    <w:rsid w:val="00195AEC"/>
    <w:rsid w:val="00196B04"/>
    <w:rsid w:val="001A0824"/>
    <w:rsid w:val="001A15CE"/>
    <w:rsid w:val="001A2237"/>
    <w:rsid w:val="001A2EA8"/>
    <w:rsid w:val="001A494B"/>
    <w:rsid w:val="001A5C1C"/>
    <w:rsid w:val="001B2F68"/>
    <w:rsid w:val="001C112B"/>
    <w:rsid w:val="001C3D8B"/>
    <w:rsid w:val="001C5D5E"/>
    <w:rsid w:val="001C5ED8"/>
    <w:rsid w:val="001D04A2"/>
    <w:rsid w:val="001D09CA"/>
    <w:rsid w:val="001D4F01"/>
    <w:rsid w:val="001D7781"/>
    <w:rsid w:val="001E09C5"/>
    <w:rsid w:val="001E2B26"/>
    <w:rsid w:val="001E6E4A"/>
    <w:rsid w:val="00201691"/>
    <w:rsid w:val="00204299"/>
    <w:rsid w:val="00204791"/>
    <w:rsid w:val="00205849"/>
    <w:rsid w:val="00206A19"/>
    <w:rsid w:val="00211C1A"/>
    <w:rsid w:val="00217F7E"/>
    <w:rsid w:val="0022124A"/>
    <w:rsid w:val="002253F1"/>
    <w:rsid w:val="00227512"/>
    <w:rsid w:val="0023103C"/>
    <w:rsid w:val="00231BB1"/>
    <w:rsid w:val="00245241"/>
    <w:rsid w:val="0025343A"/>
    <w:rsid w:val="00263D3E"/>
    <w:rsid w:val="002674BF"/>
    <w:rsid w:val="00267D3D"/>
    <w:rsid w:val="00271D9E"/>
    <w:rsid w:val="00272541"/>
    <w:rsid w:val="00275B06"/>
    <w:rsid w:val="00276BB1"/>
    <w:rsid w:val="0027780B"/>
    <w:rsid w:val="0028085A"/>
    <w:rsid w:val="00283C9E"/>
    <w:rsid w:val="002869AC"/>
    <w:rsid w:val="0029244B"/>
    <w:rsid w:val="00295EEE"/>
    <w:rsid w:val="00297CB6"/>
    <w:rsid w:val="002A0FB7"/>
    <w:rsid w:val="002A5A61"/>
    <w:rsid w:val="002B22E8"/>
    <w:rsid w:val="002B6FD0"/>
    <w:rsid w:val="002C5D5B"/>
    <w:rsid w:val="002D1C2A"/>
    <w:rsid w:val="002D4E7A"/>
    <w:rsid w:val="002D6CAE"/>
    <w:rsid w:val="002D7983"/>
    <w:rsid w:val="002E2232"/>
    <w:rsid w:val="002E3F15"/>
    <w:rsid w:val="002E692B"/>
    <w:rsid w:val="002E7202"/>
    <w:rsid w:val="002E7606"/>
    <w:rsid w:val="002F14DE"/>
    <w:rsid w:val="002F18B3"/>
    <w:rsid w:val="002F1C9C"/>
    <w:rsid w:val="002F254D"/>
    <w:rsid w:val="002F5669"/>
    <w:rsid w:val="002F6DB0"/>
    <w:rsid w:val="00302D33"/>
    <w:rsid w:val="00302DA2"/>
    <w:rsid w:val="003072EE"/>
    <w:rsid w:val="003131C4"/>
    <w:rsid w:val="0031363E"/>
    <w:rsid w:val="00314DD6"/>
    <w:rsid w:val="00315DE5"/>
    <w:rsid w:val="00330323"/>
    <w:rsid w:val="00330E91"/>
    <w:rsid w:val="00332626"/>
    <w:rsid w:val="00342506"/>
    <w:rsid w:val="00343397"/>
    <w:rsid w:val="003440DC"/>
    <w:rsid w:val="0034453C"/>
    <w:rsid w:val="0034569C"/>
    <w:rsid w:val="00351CF5"/>
    <w:rsid w:val="003524DA"/>
    <w:rsid w:val="00354E35"/>
    <w:rsid w:val="003554E4"/>
    <w:rsid w:val="00360BC6"/>
    <w:rsid w:val="00361EE2"/>
    <w:rsid w:val="0036273E"/>
    <w:rsid w:val="00364483"/>
    <w:rsid w:val="0036632B"/>
    <w:rsid w:val="00371CA3"/>
    <w:rsid w:val="0037367A"/>
    <w:rsid w:val="0037697C"/>
    <w:rsid w:val="003806CB"/>
    <w:rsid w:val="00385ED2"/>
    <w:rsid w:val="003862DA"/>
    <w:rsid w:val="00393082"/>
    <w:rsid w:val="00395C46"/>
    <w:rsid w:val="003A04AA"/>
    <w:rsid w:val="003A07C2"/>
    <w:rsid w:val="003A3068"/>
    <w:rsid w:val="003A391A"/>
    <w:rsid w:val="003A40E2"/>
    <w:rsid w:val="003A55DE"/>
    <w:rsid w:val="003B0E38"/>
    <w:rsid w:val="003B3B56"/>
    <w:rsid w:val="003B7598"/>
    <w:rsid w:val="003C14E3"/>
    <w:rsid w:val="003C184C"/>
    <w:rsid w:val="003C2364"/>
    <w:rsid w:val="003C402C"/>
    <w:rsid w:val="003D2039"/>
    <w:rsid w:val="003D384C"/>
    <w:rsid w:val="003D45FC"/>
    <w:rsid w:val="003E05EE"/>
    <w:rsid w:val="003E0EBE"/>
    <w:rsid w:val="003E512D"/>
    <w:rsid w:val="003F08E0"/>
    <w:rsid w:val="003F59D7"/>
    <w:rsid w:val="003F63A5"/>
    <w:rsid w:val="003F79AB"/>
    <w:rsid w:val="003F7D1D"/>
    <w:rsid w:val="004029A4"/>
    <w:rsid w:val="00407E35"/>
    <w:rsid w:val="0041193E"/>
    <w:rsid w:val="00421CF0"/>
    <w:rsid w:val="00430DC0"/>
    <w:rsid w:val="00431E2A"/>
    <w:rsid w:val="00433804"/>
    <w:rsid w:val="00434D2A"/>
    <w:rsid w:val="0045042A"/>
    <w:rsid w:val="004513F9"/>
    <w:rsid w:val="00462A4E"/>
    <w:rsid w:val="004633C5"/>
    <w:rsid w:val="00470047"/>
    <w:rsid w:val="00472D51"/>
    <w:rsid w:val="004750BE"/>
    <w:rsid w:val="00481193"/>
    <w:rsid w:val="00481253"/>
    <w:rsid w:val="00484D7C"/>
    <w:rsid w:val="004907BF"/>
    <w:rsid w:val="00490E6A"/>
    <w:rsid w:val="00497AF4"/>
    <w:rsid w:val="004A0C42"/>
    <w:rsid w:val="004A7BA4"/>
    <w:rsid w:val="004B0394"/>
    <w:rsid w:val="004B0D95"/>
    <w:rsid w:val="004C0E8F"/>
    <w:rsid w:val="004D1F4B"/>
    <w:rsid w:val="004D35CA"/>
    <w:rsid w:val="004E13FC"/>
    <w:rsid w:val="004E2B01"/>
    <w:rsid w:val="004E2E57"/>
    <w:rsid w:val="004F017F"/>
    <w:rsid w:val="004F24E1"/>
    <w:rsid w:val="004F5E61"/>
    <w:rsid w:val="00506CEB"/>
    <w:rsid w:val="00510FB0"/>
    <w:rsid w:val="0051148C"/>
    <w:rsid w:val="00512F54"/>
    <w:rsid w:val="00514542"/>
    <w:rsid w:val="0051555B"/>
    <w:rsid w:val="00515EEA"/>
    <w:rsid w:val="00517DE5"/>
    <w:rsid w:val="005204EB"/>
    <w:rsid w:val="00524590"/>
    <w:rsid w:val="005250C4"/>
    <w:rsid w:val="005256BA"/>
    <w:rsid w:val="0052684F"/>
    <w:rsid w:val="0053041D"/>
    <w:rsid w:val="00537A58"/>
    <w:rsid w:val="00542509"/>
    <w:rsid w:val="005437C4"/>
    <w:rsid w:val="005473F4"/>
    <w:rsid w:val="00550289"/>
    <w:rsid w:val="005504CF"/>
    <w:rsid w:val="00560DB1"/>
    <w:rsid w:val="00565F52"/>
    <w:rsid w:val="00567182"/>
    <w:rsid w:val="005676F1"/>
    <w:rsid w:val="00581454"/>
    <w:rsid w:val="00583031"/>
    <w:rsid w:val="005839C7"/>
    <w:rsid w:val="00585113"/>
    <w:rsid w:val="00585915"/>
    <w:rsid w:val="00593DD7"/>
    <w:rsid w:val="00596AB7"/>
    <w:rsid w:val="005A2E46"/>
    <w:rsid w:val="005A5887"/>
    <w:rsid w:val="005B1233"/>
    <w:rsid w:val="005B2725"/>
    <w:rsid w:val="005B68A9"/>
    <w:rsid w:val="005C0C17"/>
    <w:rsid w:val="005C0C99"/>
    <w:rsid w:val="005C1A69"/>
    <w:rsid w:val="005C5471"/>
    <w:rsid w:val="005C61C8"/>
    <w:rsid w:val="005C75D3"/>
    <w:rsid w:val="005D163B"/>
    <w:rsid w:val="005D169F"/>
    <w:rsid w:val="005E2C21"/>
    <w:rsid w:val="005E4307"/>
    <w:rsid w:val="005E4C87"/>
    <w:rsid w:val="005E5993"/>
    <w:rsid w:val="005E6735"/>
    <w:rsid w:val="005F2E95"/>
    <w:rsid w:val="005F4740"/>
    <w:rsid w:val="005F689B"/>
    <w:rsid w:val="005F7E36"/>
    <w:rsid w:val="00601253"/>
    <w:rsid w:val="00602AFD"/>
    <w:rsid w:val="00605875"/>
    <w:rsid w:val="00605B6E"/>
    <w:rsid w:val="00611C9A"/>
    <w:rsid w:val="00612B40"/>
    <w:rsid w:val="00613ADA"/>
    <w:rsid w:val="00626B0A"/>
    <w:rsid w:val="0062754C"/>
    <w:rsid w:val="0063491B"/>
    <w:rsid w:val="006370AA"/>
    <w:rsid w:val="0063774A"/>
    <w:rsid w:val="0064234A"/>
    <w:rsid w:val="006458A2"/>
    <w:rsid w:val="00650581"/>
    <w:rsid w:val="00651B14"/>
    <w:rsid w:val="00656B3B"/>
    <w:rsid w:val="00660D3D"/>
    <w:rsid w:val="00662CAF"/>
    <w:rsid w:val="00665153"/>
    <w:rsid w:val="00665C02"/>
    <w:rsid w:val="006664A0"/>
    <w:rsid w:val="006727AB"/>
    <w:rsid w:val="00674648"/>
    <w:rsid w:val="00675AAF"/>
    <w:rsid w:val="006955F7"/>
    <w:rsid w:val="006A1A7D"/>
    <w:rsid w:val="006A3A33"/>
    <w:rsid w:val="006B2308"/>
    <w:rsid w:val="006B3354"/>
    <w:rsid w:val="006B79C0"/>
    <w:rsid w:val="006C08AE"/>
    <w:rsid w:val="006C3054"/>
    <w:rsid w:val="006D0463"/>
    <w:rsid w:val="006D063F"/>
    <w:rsid w:val="006D3265"/>
    <w:rsid w:val="006D4301"/>
    <w:rsid w:val="006D7632"/>
    <w:rsid w:val="006E1FC0"/>
    <w:rsid w:val="006E2C21"/>
    <w:rsid w:val="006E5CC5"/>
    <w:rsid w:val="006F35FE"/>
    <w:rsid w:val="006F57B8"/>
    <w:rsid w:val="00706ABB"/>
    <w:rsid w:val="00706F8A"/>
    <w:rsid w:val="00710FCA"/>
    <w:rsid w:val="00713C5D"/>
    <w:rsid w:val="00714C3C"/>
    <w:rsid w:val="00716B4F"/>
    <w:rsid w:val="00717631"/>
    <w:rsid w:val="00717790"/>
    <w:rsid w:val="007213B9"/>
    <w:rsid w:val="007232CF"/>
    <w:rsid w:val="00723EE6"/>
    <w:rsid w:val="00730E51"/>
    <w:rsid w:val="00734D22"/>
    <w:rsid w:val="00751129"/>
    <w:rsid w:val="00751F69"/>
    <w:rsid w:val="00752616"/>
    <w:rsid w:val="00755DA4"/>
    <w:rsid w:val="00762A04"/>
    <w:rsid w:val="00763A14"/>
    <w:rsid w:val="0076480E"/>
    <w:rsid w:val="007649E3"/>
    <w:rsid w:val="0076581E"/>
    <w:rsid w:val="007669F4"/>
    <w:rsid w:val="00770C04"/>
    <w:rsid w:val="007732F2"/>
    <w:rsid w:val="007769DF"/>
    <w:rsid w:val="00786B10"/>
    <w:rsid w:val="00787B7F"/>
    <w:rsid w:val="0079005B"/>
    <w:rsid w:val="00794592"/>
    <w:rsid w:val="00795268"/>
    <w:rsid w:val="0079610B"/>
    <w:rsid w:val="00796505"/>
    <w:rsid w:val="007A2B4B"/>
    <w:rsid w:val="007A7258"/>
    <w:rsid w:val="007B090C"/>
    <w:rsid w:val="007B20F0"/>
    <w:rsid w:val="007C6777"/>
    <w:rsid w:val="007C6AC9"/>
    <w:rsid w:val="007C7DB6"/>
    <w:rsid w:val="007C7F11"/>
    <w:rsid w:val="007D0C28"/>
    <w:rsid w:val="007D69D2"/>
    <w:rsid w:val="007D6A43"/>
    <w:rsid w:val="007E2A47"/>
    <w:rsid w:val="007E3D0A"/>
    <w:rsid w:val="007E4E58"/>
    <w:rsid w:val="007F1004"/>
    <w:rsid w:val="007F10FB"/>
    <w:rsid w:val="007F3B66"/>
    <w:rsid w:val="007F44A1"/>
    <w:rsid w:val="007F618F"/>
    <w:rsid w:val="007F68F2"/>
    <w:rsid w:val="007F73B9"/>
    <w:rsid w:val="007F7D0F"/>
    <w:rsid w:val="00800400"/>
    <w:rsid w:val="00800937"/>
    <w:rsid w:val="0080232D"/>
    <w:rsid w:val="008044FC"/>
    <w:rsid w:val="00805007"/>
    <w:rsid w:val="008055B1"/>
    <w:rsid w:val="0081092A"/>
    <w:rsid w:val="00813E96"/>
    <w:rsid w:val="00820940"/>
    <w:rsid w:val="00822B72"/>
    <w:rsid w:val="00825276"/>
    <w:rsid w:val="00833BC1"/>
    <w:rsid w:val="00836FCA"/>
    <w:rsid w:val="0084100E"/>
    <w:rsid w:val="00842429"/>
    <w:rsid w:val="00843656"/>
    <w:rsid w:val="00854679"/>
    <w:rsid w:val="00854B0C"/>
    <w:rsid w:val="008574F3"/>
    <w:rsid w:val="00857B3B"/>
    <w:rsid w:val="00860A4C"/>
    <w:rsid w:val="00860C25"/>
    <w:rsid w:val="008615D0"/>
    <w:rsid w:val="0086162C"/>
    <w:rsid w:val="0087237F"/>
    <w:rsid w:val="00872B81"/>
    <w:rsid w:val="00874DDE"/>
    <w:rsid w:val="00875DB6"/>
    <w:rsid w:val="0088351D"/>
    <w:rsid w:val="00884BF3"/>
    <w:rsid w:val="008917CF"/>
    <w:rsid w:val="00892341"/>
    <w:rsid w:val="0089347D"/>
    <w:rsid w:val="00895644"/>
    <w:rsid w:val="008A2579"/>
    <w:rsid w:val="008A743A"/>
    <w:rsid w:val="008C0243"/>
    <w:rsid w:val="008C1A93"/>
    <w:rsid w:val="008C4E29"/>
    <w:rsid w:val="008C7FA8"/>
    <w:rsid w:val="008D040D"/>
    <w:rsid w:val="008D297B"/>
    <w:rsid w:val="008D4EC1"/>
    <w:rsid w:val="008D6AEE"/>
    <w:rsid w:val="008E6731"/>
    <w:rsid w:val="008E6AD7"/>
    <w:rsid w:val="008F32A7"/>
    <w:rsid w:val="008F7BBA"/>
    <w:rsid w:val="00915F4D"/>
    <w:rsid w:val="00915F7D"/>
    <w:rsid w:val="00924BCA"/>
    <w:rsid w:val="00925A57"/>
    <w:rsid w:val="009261AF"/>
    <w:rsid w:val="009265C7"/>
    <w:rsid w:val="00930C0B"/>
    <w:rsid w:val="009311ED"/>
    <w:rsid w:val="009317AB"/>
    <w:rsid w:val="00931A97"/>
    <w:rsid w:val="00935173"/>
    <w:rsid w:val="00936266"/>
    <w:rsid w:val="009508E9"/>
    <w:rsid w:val="009516FC"/>
    <w:rsid w:val="00952ED7"/>
    <w:rsid w:val="00955851"/>
    <w:rsid w:val="00957CD0"/>
    <w:rsid w:val="009613FC"/>
    <w:rsid w:val="00962D82"/>
    <w:rsid w:val="00967627"/>
    <w:rsid w:val="00967D87"/>
    <w:rsid w:val="0097085A"/>
    <w:rsid w:val="009724E2"/>
    <w:rsid w:val="00972C43"/>
    <w:rsid w:val="00974971"/>
    <w:rsid w:val="009751A1"/>
    <w:rsid w:val="009812B1"/>
    <w:rsid w:val="009840B9"/>
    <w:rsid w:val="00984930"/>
    <w:rsid w:val="009918D4"/>
    <w:rsid w:val="00993487"/>
    <w:rsid w:val="0099407A"/>
    <w:rsid w:val="009A06D4"/>
    <w:rsid w:val="009A46BC"/>
    <w:rsid w:val="009A64C8"/>
    <w:rsid w:val="009A65D7"/>
    <w:rsid w:val="009B093C"/>
    <w:rsid w:val="009B200B"/>
    <w:rsid w:val="009B342C"/>
    <w:rsid w:val="009C05AA"/>
    <w:rsid w:val="009C173F"/>
    <w:rsid w:val="009C7F48"/>
    <w:rsid w:val="009D6D7E"/>
    <w:rsid w:val="009D784F"/>
    <w:rsid w:val="009E0CE9"/>
    <w:rsid w:val="009E13FC"/>
    <w:rsid w:val="009E355E"/>
    <w:rsid w:val="009E66BC"/>
    <w:rsid w:val="009F1DFE"/>
    <w:rsid w:val="009F324A"/>
    <w:rsid w:val="009F4E63"/>
    <w:rsid w:val="009F5151"/>
    <w:rsid w:val="00A01739"/>
    <w:rsid w:val="00A030A9"/>
    <w:rsid w:val="00A07471"/>
    <w:rsid w:val="00A11B2E"/>
    <w:rsid w:val="00A1209A"/>
    <w:rsid w:val="00A129EF"/>
    <w:rsid w:val="00A13CDE"/>
    <w:rsid w:val="00A17D6E"/>
    <w:rsid w:val="00A275A4"/>
    <w:rsid w:val="00A34937"/>
    <w:rsid w:val="00A4061C"/>
    <w:rsid w:val="00A42F13"/>
    <w:rsid w:val="00A4321F"/>
    <w:rsid w:val="00A4332C"/>
    <w:rsid w:val="00A523D3"/>
    <w:rsid w:val="00A5252C"/>
    <w:rsid w:val="00A55416"/>
    <w:rsid w:val="00A560B7"/>
    <w:rsid w:val="00A56B8D"/>
    <w:rsid w:val="00A57EEE"/>
    <w:rsid w:val="00A62952"/>
    <w:rsid w:val="00A63971"/>
    <w:rsid w:val="00A66824"/>
    <w:rsid w:val="00A66C34"/>
    <w:rsid w:val="00A674DA"/>
    <w:rsid w:val="00A824AD"/>
    <w:rsid w:val="00A836BC"/>
    <w:rsid w:val="00A862EB"/>
    <w:rsid w:val="00A91E81"/>
    <w:rsid w:val="00A9553D"/>
    <w:rsid w:val="00A9626D"/>
    <w:rsid w:val="00AA58D4"/>
    <w:rsid w:val="00AB0128"/>
    <w:rsid w:val="00AB18DC"/>
    <w:rsid w:val="00AB3B42"/>
    <w:rsid w:val="00AB4B1F"/>
    <w:rsid w:val="00AC2894"/>
    <w:rsid w:val="00AC2F9F"/>
    <w:rsid w:val="00AC4DB1"/>
    <w:rsid w:val="00AC5FCF"/>
    <w:rsid w:val="00AD02DD"/>
    <w:rsid w:val="00AD760B"/>
    <w:rsid w:val="00AE1019"/>
    <w:rsid w:val="00AE1A58"/>
    <w:rsid w:val="00AE5FD5"/>
    <w:rsid w:val="00AF083D"/>
    <w:rsid w:val="00AF1861"/>
    <w:rsid w:val="00AF7C37"/>
    <w:rsid w:val="00B004D6"/>
    <w:rsid w:val="00B00B18"/>
    <w:rsid w:val="00B01CBD"/>
    <w:rsid w:val="00B06587"/>
    <w:rsid w:val="00B11CD4"/>
    <w:rsid w:val="00B135D9"/>
    <w:rsid w:val="00B144D3"/>
    <w:rsid w:val="00B17E85"/>
    <w:rsid w:val="00B22045"/>
    <w:rsid w:val="00B22E19"/>
    <w:rsid w:val="00B27DF7"/>
    <w:rsid w:val="00B34BCC"/>
    <w:rsid w:val="00B34FC3"/>
    <w:rsid w:val="00B3652F"/>
    <w:rsid w:val="00B446D7"/>
    <w:rsid w:val="00B5381D"/>
    <w:rsid w:val="00B607A1"/>
    <w:rsid w:val="00B665E3"/>
    <w:rsid w:val="00B7411E"/>
    <w:rsid w:val="00B748D7"/>
    <w:rsid w:val="00B75265"/>
    <w:rsid w:val="00B76B32"/>
    <w:rsid w:val="00B807AA"/>
    <w:rsid w:val="00B8144A"/>
    <w:rsid w:val="00B818F8"/>
    <w:rsid w:val="00B8361C"/>
    <w:rsid w:val="00B8473B"/>
    <w:rsid w:val="00B9079E"/>
    <w:rsid w:val="00B9222C"/>
    <w:rsid w:val="00B93D25"/>
    <w:rsid w:val="00B96549"/>
    <w:rsid w:val="00B97963"/>
    <w:rsid w:val="00BA2F65"/>
    <w:rsid w:val="00BB043D"/>
    <w:rsid w:val="00BB5554"/>
    <w:rsid w:val="00BB60F0"/>
    <w:rsid w:val="00BC0E2A"/>
    <w:rsid w:val="00BC48A2"/>
    <w:rsid w:val="00BC5C6B"/>
    <w:rsid w:val="00BD0C17"/>
    <w:rsid w:val="00BD2E3A"/>
    <w:rsid w:val="00BD494E"/>
    <w:rsid w:val="00BE2439"/>
    <w:rsid w:val="00BE5002"/>
    <w:rsid w:val="00BF219D"/>
    <w:rsid w:val="00BF3B9E"/>
    <w:rsid w:val="00BF7183"/>
    <w:rsid w:val="00C01860"/>
    <w:rsid w:val="00C112B4"/>
    <w:rsid w:val="00C1311F"/>
    <w:rsid w:val="00C14BA5"/>
    <w:rsid w:val="00C15B65"/>
    <w:rsid w:val="00C22A05"/>
    <w:rsid w:val="00C238FB"/>
    <w:rsid w:val="00C24FD9"/>
    <w:rsid w:val="00C25700"/>
    <w:rsid w:val="00C27BDE"/>
    <w:rsid w:val="00C311E4"/>
    <w:rsid w:val="00C316DB"/>
    <w:rsid w:val="00C32A74"/>
    <w:rsid w:val="00C3606C"/>
    <w:rsid w:val="00C362F7"/>
    <w:rsid w:val="00C40212"/>
    <w:rsid w:val="00C41D8D"/>
    <w:rsid w:val="00C4267E"/>
    <w:rsid w:val="00C45F27"/>
    <w:rsid w:val="00C47559"/>
    <w:rsid w:val="00C54444"/>
    <w:rsid w:val="00C54803"/>
    <w:rsid w:val="00C70714"/>
    <w:rsid w:val="00C72622"/>
    <w:rsid w:val="00C74206"/>
    <w:rsid w:val="00C8055E"/>
    <w:rsid w:val="00C82500"/>
    <w:rsid w:val="00C833D5"/>
    <w:rsid w:val="00C87247"/>
    <w:rsid w:val="00C91893"/>
    <w:rsid w:val="00C92D05"/>
    <w:rsid w:val="00C96B1D"/>
    <w:rsid w:val="00C975A4"/>
    <w:rsid w:val="00CA12F2"/>
    <w:rsid w:val="00CA177C"/>
    <w:rsid w:val="00CB5141"/>
    <w:rsid w:val="00CB7E46"/>
    <w:rsid w:val="00CC03CA"/>
    <w:rsid w:val="00CC6ED9"/>
    <w:rsid w:val="00CC7B2A"/>
    <w:rsid w:val="00CD0F4E"/>
    <w:rsid w:val="00CD3A0E"/>
    <w:rsid w:val="00CD6A59"/>
    <w:rsid w:val="00CE5331"/>
    <w:rsid w:val="00CF14DE"/>
    <w:rsid w:val="00CF7245"/>
    <w:rsid w:val="00D00EB3"/>
    <w:rsid w:val="00D015A2"/>
    <w:rsid w:val="00D04EC2"/>
    <w:rsid w:val="00D10D6D"/>
    <w:rsid w:val="00D110CA"/>
    <w:rsid w:val="00D11415"/>
    <w:rsid w:val="00D11976"/>
    <w:rsid w:val="00D142FB"/>
    <w:rsid w:val="00D259F5"/>
    <w:rsid w:val="00D36299"/>
    <w:rsid w:val="00D36348"/>
    <w:rsid w:val="00D445F1"/>
    <w:rsid w:val="00D44B6E"/>
    <w:rsid w:val="00D45344"/>
    <w:rsid w:val="00D47AF2"/>
    <w:rsid w:val="00D501EA"/>
    <w:rsid w:val="00D52A93"/>
    <w:rsid w:val="00D57567"/>
    <w:rsid w:val="00D626A5"/>
    <w:rsid w:val="00D63452"/>
    <w:rsid w:val="00D63F89"/>
    <w:rsid w:val="00D640F6"/>
    <w:rsid w:val="00D8144B"/>
    <w:rsid w:val="00D84CE4"/>
    <w:rsid w:val="00D87354"/>
    <w:rsid w:val="00DA004B"/>
    <w:rsid w:val="00DB37F6"/>
    <w:rsid w:val="00DC0640"/>
    <w:rsid w:val="00DC1B61"/>
    <w:rsid w:val="00DC4357"/>
    <w:rsid w:val="00DC6266"/>
    <w:rsid w:val="00DD52AB"/>
    <w:rsid w:val="00DD633F"/>
    <w:rsid w:val="00DE189A"/>
    <w:rsid w:val="00DE422C"/>
    <w:rsid w:val="00DE509C"/>
    <w:rsid w:val="00DF2D07"/>
    <w:rsid w:val="00DF6B44"/>
    <w:rsid w:val="00E051FC"/>
    <w:rsid w:val="00E068F2"/>
    <w:rsid w:val="00E1139C"/>
    <w:rsid w:val="00E12198"/>
    <w:rsid w:val="00E23997"/>
    <w:rsid w:val="00E23FDD"/>
    <w:rsid w:val="00E26A7E"/>
    <w:rsid w:val="00E26AFC"/>
    <w:rsid w:val="00E26D60"/>
    <w:rsid w:val="00E44F98"/>
    <w:rsid w:val="00E4562D"/>
    <w:rsid w:val="00E45C9B"/>
    <w:rsid w:val="00E47594"/>
    <w:rsid w:val="00E477DF"/>
    <w:rsid w:val="00E51CF3"/>
    <w:rsid w:val="00E55B28"/>
    <w:rsid w:val="00E57879"/>
    <w:rsid w:val="00E62514"/>
    <w:rsid w:val="00E63754"/>
    <w:rsid w:val="00E64E7D"/>
    <w:rsid w:val="00E674E0"/>
    <w:rsid w:val="00E73EB7"/>
    <w:rsid w:val="00E8207B"/>
    <w:rsid w:val="00E82B76"/>
    <w:rsid w:val="00E83A3C"/>
    <w:rsid w:val="00E90DE7"/>
    <w:rsid w:val="00E91134"/>
    <w:rsid w:val="00E943B9"/>
    <w:rsid w:val="00E943EE"/>
    <w:rsid w:val="00EA0521"/>
    <w:rsid w:val="00EA7AEB"/>
    <w:rsid w:val="00EB408A"/>
    <w:rsid w:val="00EB667D"/>
    <w:rsid w:val="00EB667E"/>
    <w:rsid w:val="00EB714C"/>
    <w:rsid w:val="00EB773F"/>
    <w:rsid w:val="00EC0767"/>
    <w:rsid w:val="00EC6CB0"/>
    <w:rsid w:val="00ED7B73"/>
    <w:rsid w:val="00ED7E54"/>
    <w:rsid w:val="00EF2823"/>
    <w:rsid w:val="00EF285E"/>
    <w:rsid w:val="00EF2FB5"/>
    <w:rsid w:val="00EF476A"/>
    <w:rsid w:val="00F00EF2"/>
    <w:rsid w:val="00F02B73"/>
    <w:rsid w:val="00F0428A"/>
    <w:rsid w:val="00F07129"/>
    <w:rsid w:val="00F12B77"/>
    <w:rsid w:val="00F14166"/>
    <w:rsid w:val="00F21BFA"/>
    <w:rsid w:val="00F302D8"/>
    <w:rsid w:val="00F31227"/>
    <w:rsid w:val="00F35D98"/>
    <w:rsid w:val="00F364E3"/>
    <w:rsid w:val="00F41575"/>
    <w:rsid w:val="00F42085"/>
    <w:rsid w:val="00F4510C"/>
    <w:rsid w:val="00F52B26"/>
    <w:rsid w:val="00F621C4"/>
    <w:rsid w:val="00F640FE"/>
    <w:rsid w:val="00F64F99"/>
    <w:rsid w:val="00F65058"/>
    <w:rsid w:val="00F7058C"/>
    <w:rsid w:val="00F72797"/>
    <w:rsid w:val="00F800A8"/>
    <w:rsid w:val="00F801A8"/>
    <w:rsid w:val="00F801DD"/>
    <w:rsid w:val="00F80E81"/>
    <w:rsid w:val="00F8227C"/>
    <w:rsid w:val="00F82736"/>
    <w:rsid w:val="00F8302F"/>
    <w:rsid w:val="00F87968"/>
    <w:rsid w:val="00F934AF"/>
    <w:rsid w:val="00FB153D"/>
    <w:rsid w:val="00FB20FB"/>
    <w:rsid w:val="00FB5DD9"/>
    <w:rsid w:val="00FB6345"/>
    <w:rsid w:val="00FB7B2F"/>
    <w:rsid w:val="00FC1B4C"/>
    <w:rsid w:val="00FC73D6"/>
    <w:rsid w:val="00FC7962"/>
    <w:rsid w:val="00FD4785"/>
    <w:rsid w:val="00FE13D7"/>
    <w:rsid w:val="00FE76EE"/>
    <w:rsid w:val="00FE79F1"/>
    <w:rsid w:val="00FF1ECD"/>
    <w:rsid w:val="00FF6671"/>
    <w:rsid w:val="00FF6D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73B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90D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0DB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22</Words>
  <Characters>129</Characters>
  <Application>Microsoft Office Word</Application>
  <DocSecurity>0</DocSecurity>
  <Lines>1</Lines>
  <Paragraphs>1</Paragraphs>
  <ScaleCrop>false</ScaleCrop>
  <Company/>
  <LinksUpToDate>false</LinksUpToDate>
  <CharactersWithSpaces>1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y Berengard</dc:creator>
  <cp:lastModifiedBy>Yury Berengard</cp:lastModifiedBy>
  <cp:revision>8</cp:revision>
  <dcterms:created xsi:type="dcterms:W3CDTF">2012-09-11T16:49:00Z</dcterms:created>
  <dcterms:modified xsi:type="dcterms:W3CDTF">2012-09-19T09:46:00Z</dcterms:modified>
</cp:coreProperties>
</file>